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5" autoAdjust="0"/>
    <p:restoredTop sz="94660"/>
  </p:normalViewPr>
  <p:slideViewPr>
    <p:cSldViewPr showGuides="1">
      <p:cViewPr varScale="1">
        <p:scale>
          <a:sx n="100" d="100"/>
          <a:sy n="100" d="100"/>
        </p:scale>
        <p:origin x="108" y="216"/>
      </p:cViewPr>
      <p:guideLst>
        <p:guide orient="horz" pos="2251"/>
        <p:guide pos="388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83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802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49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16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267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09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336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839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105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72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695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522E05-1680-476A-9035-1BAE1369E5FE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67A227-E45F-46A2-B576-E01243B37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35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png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8453" y="2313325"/>
            <a:ext cx="4880321" cy="2261022"/>
            <a:chOff x="638453" y="2313325"/>
            <a:chExt cx="4880321" cy="2261022"/>
          </a:xfrm>
        </p:grpSpPr>
        <p:cxnSp>
          <p:nvCxnSpPr>
            <p:cNvPr id="32" name="Straight Arrow Connector 31"/>
            <p:cNvCxnSpPr/>
            <p:nvPr/>
          </p:nvCxnSpPr>
          <p:spPr bwMode="auto">
            <a:xfrm flipV="1">
              <a:off x="638453" y="4175359"/>
              <a:ext cx="4647781" cy="100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1567195" y="2612246"/>
              <a:ext cx="0" cy="18048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Straight Connector 33"/>
            <p:cNvCxnSpPr>
              <a:stCxn id="44" idx="4"/>
            </p:cNvCxnSpPr>
            <p:nvPr/>
          </p:nvCxnSpPr>
          <p:spPr bwMode="auto">
            <a:xfrm flipH="1">
              <a:off x="2984418" y="3178764"/>
              <a:ext cx="4471" cy="1024726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4455072" y="3198961"/>
              <a:ext cx="2" cy="1018595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061418"/>
                </p:ext>
              </p:extLst>
            </p:nvPr>
          </p:nvGraphicFramePr>
          <p:xfrm>
            <a:off x="1291307" y="2313325"/>
            <a:ext cx="443713" cy="289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" name="Equation" r:id="rId3" imgW="291960" imgH="190440" progId="Equation.DSMT4">
                    <p:embed/>
                  </p:oleObj>
                </mc:Choice>
                <mc:Fallback>
                  <p:oleObj name="Equation" r:id="rId3" imgW="2919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307" y="2313325"/>
                          <a:ext cx="443713" cy="289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127903"/>
                </p:ext>
              </p:extLst>
            </p:nvPr>
          </p:nvGraphicFramePr>
          <p:xfrm>
            <a:off x="5342735" y="4099076"/>
            <a:ext cx="176039" cy="173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" name="Equation" r:id="rId5" imgW="114120" imgH="114120" progId="Equation.DSMT4">
                    <p:embed/>
                  </p:oleObj>
                </mc:Choice>
                <mc:Fallback>
                  <p:oleObj name="Equation" r:id="rId5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735" y="4099076"/>
                          <a:ext cx="176039" cy="173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031824"/>
                </p:ext>
              </p:extLst>
            </p:nvPr>
          </p:nvGraphicFramePr>
          <p:xfrm>
            <a:off x="3606231" y="3869483"/>
            <a:ext cx="212211" cy="214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231" y="3869483"/>
                          <a:ext cx="212211" cy="214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/>
            <p:cNvCxnSpPr/>
            <p:nvPr/>
          </p:nvCxnSpPr>
          <p:spPr bwMode="auto">
            <a:xfrm flipV="1">
              <a:off x="1590219" y="2943768"/>
              <a:ext cx="2860030" cy="251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192737"/>
                </p:ext>
              </p:extLst>
            </p:nvPr>
          </p:nvGraphicFramePr>
          <p:xfrm>
            <a:off x="1223916" y="2739271"/>
            <a:ext cx="267676" cy="366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916" y="2739271"/>
                          <a:ext cx="267676" cy="366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Connector 40"/>
            <p:cNvCxnSpPr/>
            <p:nvPr/>
          </p:nvCxnSpPr>
          <p:spPr bwMode="auto">
            <a:xfrm flipV="1">
              <a:off x="1582864" y="3333211"/>
              <a:ext cx="3935910" cy="5228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172996"/>
                </p:ext>
              </p:extLst>
            </p:nvPr>
          </p:nvGraphicFramePr>
          <p:xfrm>
            <a:off x="1234762" y="3182287"/>
            <a:ext cx="267676" cy="366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762" y="3182287"/>
                          <a:ext cx="267676" cy="366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 bwMode="auto">
            <a:xfrm flipV="1">
              <a:off x="2995614" y="4185084"/>
              <a:ext cx="1454636" cy="527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Freeform 43"/>
            <p:cNvSpPr/>
            <p:nvPr/>
          </p:nvSpPr>
          <p:spPr bwMode="auto">
            <a:xfrm>
              <a:off x="1947127" y="2744948"/>
              <a:ext cx="3250683" cy="1287481"/>
            </a:xfrm>
            <a:custGeom>
              <a:avLst/>
              <a:gdLst>
                <a:gd name="connsiteX0" fmla="*/ 0 w 2139950"/>
                <a:gd name="connsiteY0" fmla="*/ 847560 h 847560"/>
                <a:gd name="connsiteX1" fmla="*/ 196850 w 2139950"/>
                <a:gd name="connsiteY1" fmla="*/ 742785 h 847560"/>
                <a:gd name="connsiteX2" fmla="*/ 374650 w 2139950"/>
                <a:gd name="connsiteY2" fmla="*/ 657060 h 847560"/>
                <a:gd name="connsiteX3" fmla="*/ 558800 w 2139950"/>
                <a:gd name="connsiteY3" fmla="*/ 498310 h 847560"/>
                <a:gd name="connsiteX4" fmla="*/ 685800 w 2139950"/>
                <a:gd name="connsiteY4" fmla="*/ 285585 h 847560"/>
                <a:gd name="connsiteX5" fmla="*/ 771525 w 2139950"/>
                <a:gd name="connsiteY5" fmla="*/ 158585 h 847560"/>
                <a:gd name="connsiteX6" fmla="*/ 885825 w 2139950"/>
                <a:gd name="connsiteY6" fmla="*/ 31585 h 847560"/>
                <a:gd name="connsiteX7" fmla="*/ 1069975 w 2139950"/>
                <a:gd name="connsiteY7" fmla="*/ 3010 h 847560"/>
                <a:gd name="connsiteX8" fmla="*/ 1320800 w 2139950"/>
                <a:gd name="connsiteY8" fmla="*/ 85560 h 847560"/>
                <a:gd name="connsiteX9" fmla="*/ 1533525 w 2139950"/>
                <a:gd name="connsiteY9" fmla="*/ 206210 h 847560"/>
                <a:gd name="connsiteX10" fmla="*/ 1647825 w 2139950"/>
                <a:gd name="connsiteY10" fmla="*/ 291935 h 847560"/>
                <a:gd name="connsiteX11" fmla="*/ 1819275 w 2139950"/>
                <a:gd name="connsiteY11" fmla="*/ 403060 h 847560"/>
                <a:gd name="connsiteX12" fmla="*/ 2063750 w 2139950"/>
                <a:gd name="connsiteY12" fmla="*/ 482435 h 847560"/>
                <a:gd name="connsiteX13" fmla="*/ 2139950 w 2139950"/>
                <a:gd name="connsiteY13" fmla="*/ 491960 h 847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139950" h="847560">
                  <a:moveTo>
                    <a:pt x="0" y="847560"/>
                  </a:moveTo>
                  <a:cubicBezTo>
                    <a:pt x="67204" y="811047"/>
                    <a:pt x="134408" y="774535"/>
                    <a:pt x="196850" y="742785"/>
                  </a:cubicBezTo>
                  <a:cubicBezTo>
                    <a:pt x="259292" y="711035"/>
                    <a:pt x="314325" y="697806"/>
                    <a:pt x="374650" y="657060"/>
                  </a:cubicBezTo>
                  <a:cubicBezTo>
                    <a:pt x="434975" y="616314"/>
                    <a:pt x="506942" y="560223"/>
                    <a:pt x="558800" y="498310"/>
                  </a:cubicBezTo>
                  <a:cubicBezTo>
                    <a:pt x="610658" y="436397"/>
                    <a:pt x="650346" y="342206"/>
                    <a:pt x="685800" y="285585"/>
                  </a:cubicBezTo>
                  <a:cubicBezTo>
                    <a:pt x="721254" y="228964"/>
                    <a:pt x="738188" y="200918"/>
                    <a:pt x="771525" y="158585"/>
                  </a:cubicBezTo>
                  <a:cubicBezTo>
                    <a:pt x="804862" y="116252"/>
                    <a:pt x="836083" y="57514"/>
                    <a:pt x="885825" y="31585"/>
                  </a:cubicBezTo>
                  <a:cubicBezTo>
                    <a:pt x="935567" y="5656"/>
                    <a:pt x="997479" y="-5986"/>
                    <a:pt x="1069975" y="3010"/>
                  </a:cubicBezTo>
                  <a:cubicBezTo>
                    <a:pt x="1142471" y="12006"/>
                    <a:pt x="1243542" y="51693"/>
                    <a:pt x="1320800" y="85560"/>
                  </a:cubicBezTo>
                  <a:cubicBezTo>
                    <a:pt x="1398058" y="119427"/>
                    <a:pt x="1479021" y="171814"/>
                    <a:pt x="1533525" y="206210"/>
                  </a:cubicBezTo>
                  <a:cubicBezTo>
                    <a:pt x="1588029" y="240606"/>
                    <a:pt x="1600200" y="259127"/>
                    <a:pt x="1647825" y="291935"/>
                  </a:cubicBezTo>
                  <a:cubicBezTo>
                    <a:pt x="1695450" y="324743"/>
                    <a:pt x="1749954" y="371310"/>
                    <a:pt x="1819275" y="403060"/>
                  </a:cubicBezTo>
                  <a:cubicBezTo>
                    <a:pt x="1888596" y="434810"/>
                    <a:pt x="2010304" y="467618"/>
                    <a:pt x="2063750" y="482435"/>
                  </a:cubicBezTo>
                  <a:cubicBezTo>
                    <a:pt x="2117196" y="497252"/>
                    <a:pt x="2128573" y="494606"/>
                    <a:pt x="2139950" y="49196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989838" y="2744173"/>
              <a:ext cx="1461361" cy="443462"/>
            </a:xfrm>
            <a:custGeom>
              <a:avLst/>
              <a:gdLst>
                <a:gd name="connsiteX0" fmla="*/ 0 w 2139950"/>
                <a:gd name="connsiteY0" fmla="*/ 847560 h 847560"/>
                <a:gd name="connsiteX1" fmla="*/ 196850 w 2139950"/>
                <a:gd name="connsiteY1" fmla="*/ 742785 h 847560"/>
                <a:gd name="connsiteX2" fmla="*/ 374650 w 2139950"/>
                <a:gd name="connsiteY2" fmla="*/ 657060 h 847560"/>
                <a:gd name="connsiteX3" fmla="*/ 558800 w 2139950"/>
                <a:gd name="connsiteY3" fmla="*/ 498310 h 847560"/>
                <a:gd name="connsiteX4" fmla="*/ 685800 w 2139950"/>
                <a:gd name="connsiteY4" fmla="*/ 285585 h 847560"/>
                <a:gd name="connsiteX5" fmla="*/ 771525 w 2139950"/>
                <a:gd name="connsiteY5" fmla="*/ 158585 h 847560"/>
                <a:gd name="connsiteX6" fmla="*/ 885825 w 2139950"/>
                <a:gd name="connsiteY6" fmla="*/ 31585 h 847560"/>
                <a:gd name="connsiteX7" fmla="*/ 1069975 w 2139950"/>
                <a:gd name="connsiteY7" fmla="*/ 3010 h 847560"/>
                <a:gd name="connsiteX8" fmla="*/ 1320800 w 2139950"/>
                <a:gd name="connsiteY8" fmla="*/ 85560 h 847560"/>
                <a:gd name="connsiteX9" fmla="*/ 1533525 w 2139950"/>
                <a:gd name="connsiteY9" fmla="*/ 206210 h 847560"/>
                <a:gd name="connsiteX10" fmla="*/ 1647825 w 2139950"/>
                <a:gd name="connsiteY10" fmla="*/ 291935 h 847560"/>
                <a:gd name="connsiteX11" fmla="*/ 1819275 w 2139950"/>
                <a:gd name="connsiteY11" fmla="*/ 403060 h 847560"/>
                <a:gd name="connsiteX12" fmla="*/ 2063750 w 2139950"/>
                <a:gd name="connsiteY12" fmla="*/ 482435 h 847560"/>
                <a:gd name="connsiteX13" fmla="*/ 2139950 w 2139950"/>
                <a:gd name="connsiteY13" fmla="*/ 491960 h 847560"/>
                <a:gd name="connsiteX0" fmla="*/ 0 w 1943100"/>
                <a:gd name="connsiteY0" fmla="*/ 742785 h 742785"/>
                <a:gd name="connsiteX1" fmla="*/ 177800 w 1943100"/>
                <a:gd name="connsiteY1" fmla="*/ 657060 h 742785"/>
                <a:gd name="connsiteX2" fmla="*/ 361950 w 1943100"/>
                <a:gd name="connsiteY2" fmla="*/ 498310 h 742785"/>
                <a:gd name="connsiteX3" fmla="*/ 488950 w 1943100"/>
                <a:gd name="connsiteY3" fmla="*/ 285585 h 742785"/>
                <a:gd name="connsiteX4" fmla="*/ 574675 w 1943100"/>
                <a:gd name="connsiteY4" fmla="*/ 158585 h 742785"/>
                <a:gd name="connsiteX5" fmla="*/ 688975 w 1943100"/>
                <a:gd name="connsiteY5" fmla="*/ 31585 h 742785"/>
                <a:gd name="connsiteX6" fmla="*/ 873125 w 1943100"/>
                <a:gd name="connsiteY6" fmla="*/ 3010 h 742785"/>
                <a:gd name="connsiteX7" fmla="*/ 1123950 w 1943100"/>
                <a:gd name="connsiteY7" fmla="*/ 85560 h 742785"/>
                <a:gd name="connsiteX8" fmla="*/ 1336675 w 1943100"/>
                <a:gd name="connsiteY8" fmla="*/ 206210 h 742785"/>
                <a:gd name="connsiteX9" fmla="*/ 1450975 w 1943100"/>
                <a:gd name="connsiteY9" fmla="*/ 291935 h 742785"/>
                <a:gd name="connsiteX10" fmla="*/ 1622425 w 1943100"/>
                <a:gd name="connsiteY10" fmla="*/ 403060 h 742785"/>
                <a:gd name="connsiteX11" fmla="*/ 1866900 w 1943100"/>
                <a:gd name="connsiteY11" fmla="*/ 482435 h 742785"/>
                <a:gd name="connsiteX12" fmla="*/ 1943100 w 1943100"/>
                <a:gd name="connsiteY12" fmla="*/ 491960 h 742785"/>
                <a:gd name="connsiteX0" fmla="*/ 0 w 1765300"/>
                <a:gd name="connsiteY0" fmla="*/ 657060 h 657060"/>
                <a:gd name="connsiteX1" fmla="*/ 184150 w 1765300"/>
                <a:gd name="connsiteY1" fmla="*/ 498310 h 657060"/>
                <a:gd name="connsiteX2" fmla="*/ 311150 w 1765300"/>
                <a:gd name="connsiteY2" fmla="*/ 285585 h 657060"/>
                <a:gd name="connsiteX3" fmla="*/ 396875 w 1765300"/>
                <a:gd name="connsiteY3" fmla="*/ 158585 h 657060"/>
                <a:gd name="connsiteX4" fmla="*/ 511175 w 1765300"/>
                <a:gd name="connsiteY4" fmla="*/ 31585 h 657060"/>
                <a:gd name="connsiteX5" fmla="*/ 695325 w 1765300"/>
                <a:gd name="connsiteY5" fmla="*/ 3010 h 657060"/>
                <a:gd name="connsiteX6" fmla="*/ 946150 w 1765300"/>
                <a:gd name="connsiteY6" fmla="*/ 85560 h 657060"/>
                <a:gd name="connsiteX7" fmla="*/ 1158875 w 1765300"/>
                <a:gd name="connsiteY7" fmla="*/ 206210 h 657060"/>
                <a:gd name="connsiteX8" fmla="*/ 1273175 w 1765300"/>
                <a:gd name="connsiteY8" fmla="*/ 291935 h 657060"/>
                <a:gd name="connsiteX9" fmla="*/ 1444625 w 1765300"/>
                <a:gd name="connsiteY9" fmla="*/ 403060 h 657060"/>
                <a:gd name="connsiteX10" fmla="*/ 1689100 w 1765300"/>
                <a:gd name="connsiteY10" fmla="*/ 482435 h 657060"/>
                <a:gd name="connsiteX11" fmla="*/ 1765300 w 1765300"/>
                <a:gd name="connsiteY11" fmla="*/ 491960 h 657060"/>
                <a:gd name="connsiteX0" fmla="*/ 0 w 1581150"/>
                <a:gd name="connsiteY0" fmla="*/ 498310 h 498310"/>
                <a:gd name="connsiteX1" fmla="*/ 127000 w 1581150"/>
                <a:gd name="connsiteY1" fmla="*/ 285585 h 498310"/>
                <a:gd name="connsiteX2" fmla="*/ 212725 w 1581150"/>
                <a:gd name="connsiteY2" fmla="*/ 158585 h 498310"/>
                <a:gd name="connsiteX3" fmla="*/ 327025 w 1581150"/>
                <a:gd name="connsiteY3" fmla="*/ 31585 h 498310"/>
                <a:gd name="connsiteX4" fmla="*/ 511175 w 1581150"/>
                <a:gd name="connsiteY4" fmla="*/ 3010 h 498310"/>
                <a:gd name="connsiteX5" fmla="*/ 762000 w 1581150"/>
                <a:gd name="connsiteY5" fmla="*/ 85560 h 498310"/>
                <a:gd name="connsiteX6" fmla="*/ 974725 w 1581150"/>
                <a:gd name="connsiteY6" fmla="*/ 206210 h 498310"/>
                <a:gd name="connsiteX7" fmla="*/ 1089025 w 1581150"/>
                <a:gd name="connsiteY7" fmla="*/ 291935 h 498310"/>
                <a:gd name="connsiteX8" fmla="*/ 1260475 w 1581150"/>
                <a:gd name="connsiteY8" fmla="*/ 403060 h 498310"/>
                <a:gd name="connsiteX9" fmla="*/ 1504950 w 1581150"/>
                <a:gd name="connsiteY9" fmla="*/ 482435 h 498310"/>
                <a:gd name="connsiteX10" fmla="*/ 1581150 w 1581150"/>
                <a:gd name="connsiteY10" fmla="*/ 491960 h 498310"/>
                <a:gd name="connsiteX0" fmla="*/ 0 w 1581150"/>
                <a:gd name="connsiteY0" fmla="*/ 507835 h 507835"/>
                <a:gd name="connsiteX1" fmla="*/ 127000 w 1581150"/>
                <a:gd name="connsiteY1" fmla="*/ 285585 h 507835"/>
                <a:gd name="connsiteX2" fmla="*/ 212725 w 1581150"/>
                <a:gd name="connsiteY2" fmla="*/ 158585 h 507835"/>
                <a:gd name="connsiteX3" fmla="*/ 327025 w 1581150"/>
                <a:gd name="connsiteY3" fmla="*/ 31585 h 507835"/>
                <a:gd name="connsiteX4" fmla="*/ 511175 w 1581150"/>
                <a:gd name="connsiteY4" fmla="*/ 3010 h 507835"/>
                <a:gd name="connsiteX5" fmla="*/ 762000 w 1581150"/>
                <a:gd name="connsiteY5" fmla="*/ 85560 h 507835"/>
                <a:gd name="connsiteX6" fmla="*/ 974725 w 1581150"/>
                <a:gd name="connsiteY6" fmla="*/ 206210 h 507835"/>
                <a:gd name="connsiteX7" fmla="*/ 1089025 w 1581150"/>
                <a:gd name="connsiteY7" fmla="*/ 291935 h 507835"/>
                <a:gd name="connsiteX8" fmla="*/ 1260475 w 1581150"/>
                <a:gd name="connsiteY8" fmla="*/ 403060 h 507835"/>
                <a:gd name="connsiteX9" fmla="*/ 1504950 w 1581150"/>
                <a:gd name="connsiteY9" fmla="*/ 482435 h 507835"/>
                <a:gd name="connsiteX10" fmla="*/ 1581150 w 1581150"/>
                <a:gd name="connsiteY10" fmla="*/ 491960 h 507835"/>
                <a:gd name="connsiteX0" fmla="*/ 0 w 1454150"/>
                <a:gd name="connsiteY0" fmla="*/ 285585 h 494019"/>
                <a:gd name="connsiteX1" fmla="*/ 85725 w 1454150"/>
                <a:gd name="connsiteY1" fmla="*/ 158585 h 494019"/>
                <a:gd name="connsiteX2" fmla="*/ 200025 w 1454150"/>
                <a:gd name="connsiteY2" fmla="*/ 31585 h 494019"/>
                <a:gd name="connsiteX3" fmla="*/ 384175 w 1454150"/>
                <a:gd name="connsiteY3" fmla="*/ 3010 h 494019"/>
                <a:gd name="connsiteX4" fmla="*/ 635000 w 1454150"/>
                <a:gd name="connsiteY4" fmla="*/ 85560 h 494019"/>
                <a:gd name="connsiteX5" fmla="*/ 847725 w 1454150"/>
                <a:gd name="connsiteY5" fmla="*/ 206210 h 494019"/>
                <a:gd name="connsiteX6" fmla="*/ 962025 w 1454150"/>
                <a:gd name="connsiteY6" fmla="*/ 291935 h 494019"/>
                <a:gd name="connsiteX7" fmla="*/ 1133475 w 1454150"/>
                <a:gd name="connsiteY7" fmla="*/ 403060 h 494019"/>
                <a:gd name="connsiteX8" fmla="*/ 1377950 w 1454150"/>
                <a:gd name="connsiteY8" fmla="*/ 482435 h 494019"/>
                <a:gd name="connsiteX9" fmla="*/ 1454150 w 1454150"/>
                <a:gd name="connsiteY9" fmla="*/ 491960 h 494019"/>
                <a:gd name="connsiteX0" fmla="*/ 0 w 1377950"/>
                <a:gd name="connsiteY0" fmla="*/ 285585 h 482435"/>
                <a:gd name="connsiteX1" fmla="*/ 85725 w 1377950"/>
                <a:gd name="connsiteY1" fmla="*/ 158585 h 482435"/>
                <a:gd name="connsiteX2" fmla="*/ 200025 w 1377950"/>
                <a:gd name="connsiteY2" fmla="*/ 31585 h 482435"/>
                <a:gd name="connsiteX3" fmla="*/ 384175 w 1377950"/>
                <a:gd name="connsiteY3" fmla="*/ 3010 h 482435"/>
                <a:gd name="connsiteX4" fmla="*/ 635000 w 1377950"/>
                <a:gd name="connsiteY4" fmla="*/ 85560 h 482435"/>
                <a:gd name="connsiteX5" fmla="*/ 847725 w 1377950"/>
                <a:gd name="connsiteY5" fmla="*/ 206210 h 482435"/>
                <a:gd name="connsiteX6" fmla="*/ 962025 w 1377950"/>
                <a:gd name="connsiteY6" fmla="*/ 291935 h 482435"/>
                <a:gd name="connsiteX7" fmla="*/ 1133475 w 1377950"/>
                <a:gd name="connsiteY7" fmla="*/ 403060 h 482435"/>
                <a:gd name="connsiteX8" fmla="*/ 1377950 w 1377950"/>
                <a:gd name="connsiteY8" fmla="*/ 482435 h 482435"/>
                <a:gd name="connsiteX0" fmla="*/ 0 w 1133475"/>
                <a:gd name="connsiteY0" fmla="*/ 285585 h 403060"/>
                <a:gd name="connsiteX1" fmla="*/ 85725 w 1133475"/>
                <a:gd name="connsiteY1" fmla="*/ 158585 h 403060"/>
                <a:gd name="connsiteX2" fmla="*/ 200025 w 1133475"/>
                <a:gd name="connsiteY2" fmla="*/ 31585 h 403060"/>
                <a:gd name="connsiteX3" fmla="*/ 384175 w 1133475"/>
                <a:gd name="connsiteY3" fmla="*/ 3010 h 403060"/>
                <a:gd name="connsiteX4" fmla="*/ 635000 w 1133475"/>
                <a:gd name="connsiteY4" fmla="*/ 85560 h 403060"/>
                <a:gd name="connsiteX5" fmla="*/ 847725 w 1133475"/>
                <a:gd name="connsiteY5" fmla="*/ 206210 h 403060"/>
                <a:gd name="connsiteX6" fmla="*/ 962025 w 1133475"/>
                <a:gd name="connsiteY6" fmla="*/ 291935 h 403060"/>
                <a:gd name="connsiteX7" fmla="*/ 1133475 w 1133475"/>
                <a:gd name="connsiteY7" fmla="*/ 403060 h 403060"/>
                <a:gd name="connsiteX0" fmla="*/ 0 w 962025"/>
                <a:gd name="connsiteY0" fmla="*/ 285585 h 291935"/>
                <a:gd name="connsiteX1" fmla="*/ 85725 w 962025"/>
                <a:gd name="connsiteY1" fmla="*/ 158585 h 291935"/>
                <a:gd name="connsiteX2" fmla="*/ 200025 w 962025"/>
                <a:gd name="connsiteY2" fmla="*/ 31585 h 291935"/>
                <a:gd name="connsiteX3" fmla="*/ 384175 w 962025"/>
                <a:gd name="connsiteY3" fmla="*/ 3010 h 291935"/>
                <a:gd name="connsiteX4" fmla="*/ 635000 w 962025"/>
                <a:gd name="connsiteY4" fmla="*/ 85560 h 291935"/>
                <a:gd name="connsiteX5" fmla="*/ 847725 w 962025"/>
                <a:gd name="connsiteY5" fmla="*/ 206210 h 291935"/>
                <a:gd name="connsiteX6" fmla="*/ 962025 w 962025"/>
                <a:gd name="connsiteY6" fmla="*/ 291935 h 291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62025" h="291935">
                  <a:moveTo>
                    <a:pt x="0" y="285585"/>
                  </a:moveTo>
                  <a:cubicBezTo>
                    <a:pt x="35454" y="227377"/>
                    <a:pt x="52388" y="200918"/>
                    <a:pt x="85725" y="158585"/>
                  </a:cubicBezTo>
                  <a:cubicBezTo>
                    <a:pt x="119062" y="116252"/>
                    <a:pt x="150283" y="57514"/>
                    <a:pt x="200025" y="31585"/>
                  </a:cubicBezTo>
                  <a:cubicBezTo>
                    <a:pt x="249767" y="5656"/>
                    <a:pt x="311679" y="-5986"/>
                    <a:pt x="384175" y="3010"/>
                  </a:cubicBezTo>
                  <a:cubicBezTo>
                    <a:pt x="456671" y="12006"/>
                    <a:pt x="557742" y="51693"/>
                    <a:pt x="635000" y="85560"/>
                  </a:cubicBezTo>
                  <a:cubicBezTo>
                    <a:pt x="712258" y="119427"/>
                    <a:pt x="793221" y="171814"/>
                    <a:pt x="847725" y="206210"/>
                  </a:cubicBezTo>
                  <a:cubicBezTo>
                    <a:pt x="902229" y="240606"/>
                    <a:pt x="914400" y="259127"/>
                    <a:pt x="962025" y="291935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605582"/>
                </p:ext>
              </p:extLst>
            </p:nvPr>
          </p:nvGraphicFramePr>
          <p:xfrm>
            <a:off x="2916168" y="4322770"/>
            <a:ext cx="176039" cy="173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13" imgW="114120" imgH="114120" progId="Equation.DSMT4">
                    <p:embed/>
                  </p:oleObj>
                </mc:Choice>
                <mc:Fallback>
                  <p:oleObj name="Equation" r:id="rId13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168" y="4322770"/>
                          <a:ext cx="176039" cy="173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78296"/>
                </p:ext>
              </p:extLst>
            </p:nvPr>
          </p:nvGraphicFramePr>
          <p:xfrm>
            <a:off x="4186812" y="4287009"/>
            <a:ext cx="5635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14" imgW="368280" imgH="190440" progId="Equation.DSMT4">
                    <p:embed/>
                  </p:oleObj>
                </mc:Choice>
                <mc:Fallback>
                  <p:oleObj name="Equation" r:id="rId14" imgW="368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812" y="4287009"/>
                          <a:ext cx="563563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405808" y="728396"/>
            <a:ext cx="5101564" cy="4610496"/>
            <a:chOff x="6405808" y="728396"/>
            <a:chExt cx="5101564" cy="4610496"/>
          </a:xfrm>
        </p:grpSpPr>
        <p:pic>
          <p:nvPicPr>
            <p:cNvPr id="5" name="Picture 52"/>
            <p:cNvPicPr>
              <a:picLocks noChangeAspect="1" noChangeArrowheads="1"/>
            </p:cNvPicPr>
            <p:nvPr/>
          </p:nvPicPr>
          <p:blipFill rotWithShape="1">
            <a:blip r:embed="rId16" cstate="print">
              <a:lum bright="20000" contrast="10000"/>
            </a:blip>
            <a:srcRect l="23552" t="24128" r="23898" b="13564"/>
            <a:stretch/>
          </p:blipFill>
          <p:spPr bwMode="auto">
            <a:xfrm>
              <a:off x="6949832" y="849005"/>
              <a:ext cx="4302671" cy="3940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139299"/>
                </p:ext>
              </p:extLst>
            </p:nvPr>
          </p:nvGraphicFramePr>
          <p:xfrm>
            <a:off x="6775109" y="728396"/>
            <a:ext cx="9588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17" imgW="622080" imgH="190440" progId="Equation.DSMT4">
                    <p:embed/>
                  </p:oleObj>
                </mc:Choice>
                <mc:Fallback>
                  <p:oleObj name="Equation" r:id="rId17" imgW="6220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5109" y="728396"/>
                          <a:ext cx="958850" cy="2936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925299"/>
                </p:ext>
              </p:extLst>
            </p:nvPr>
          </p:nvGraphicFramePr>
          <p:xfrm>
            <a:off x="11289885" y="4320688"/>
            <a:ext cx="2174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Equation" r:id="rId19" imgW="139680" imgH="190440" progId="Equation.DSMT4">
                    <p:embed/>
                  </p:oleObj>
                </mc:Choice>
                <mc:Fallback>
                  <p:oleObj name="Equation" r:id="rId19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9885" y="4320688"/>
                          <a:ext cx="217487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885074" y="2204864"/>
              <a:ext cx="236537" cy="2531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 rot="4589329">
              <a:off x="9751798" y="2981356"/>
              <a:ext cx="508799" cy="2905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9165717" y="2644070"/>
              <a:ext cx="499344" cy="2002838"/>
              <a:chOff x="9188797" y="2443702"/>
              <a:chExt cx="444829" cy="2084923"/>
            </a:xfrm>
            <a:solidFill>
              <a:srgbClr val="FF0000"/>
            </a:solidFill>
          </p:grpSpPr>
          <p:grpSp>
            <p:nvGrpSpPr>
              <p:cNvPr id="29" name="Group 28"/>
              <p:cNvGrpSpPr/>
              <p:nvPr/>
            </p:nvGrpSpPr>
            <p:grpSpPr>
              <a:xfrm>
                <a:off x="9192343" y="2443702"/>
                <a:ext cx="428628" cy="2003683"/>
                <a:chOff x="9170139" y="3280492"/>
                <a:chExt cx="548917" cy="1449844"/>
              </a:xfrm>
              <a:grpFill/>
            </p:grpSpPr>
            <p:cxnSp>
              <p:nvCxnSpPr>
                <p:cNvPr id="21" name="Straight Connector 68"/>
                <p:cNvCxnSpPr>
                  <a:cxnSpLocks noChangeShapeType="1"/>
                  <a:stCxn id="55" idx="5"/>
                  <a:endCxn id="56" idx="5"/>
                </p:cNvCxnSpPr>
                <p:nvPr/>
              </p:nvCxnSpPr>
              <p:spPr bwMode="auto">
                <a:xfrm>
                  <a:off x="9707095" y="3280492"/>
                  <a:ext cx="11961" cy="1386441"/>
                </a:xfrm>
                <a:prstGeom prst="line">
                  <a:avLst/>
                </a:prstGeom>
                <a:grpFill/>
                <a:ln w="9525" algn="ctr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</p:cxnSp>
            <p:cxnSp>
              <p:nvCxnSpPr>
                <p:cNvPr id="22" name="Straight Connector 69"/>
                <p:cNvCxnSpPr>
                  <a:cxnSpLocks noChangeShapeType="1"/>
                </p:cNvCxnSpPr>
                <p:nvPr/>
              </p:nvCxnSpPr>
              <p:spPr bwMode="auto">
                <a:xfrm>
                  <a:off x="9170139" y="3383419"/>
                  <a:ext cx="30797" cy="1346917"/>
                </a:xfrm>
                <a:prstGeom prst="line">
                  <a:avLst/>
                </a:prstGeom>
                <a:grpFill/>
                <a:ln w="9525" algn="ctr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</p:cxnSp>
          </p:grpSp>
          <p:sp>
            <p:nvSpPr>
              <p:cNvPr id="55" name="Freeform 54"/>
              <p:cNvSpPr/>
              <p:nvPr/>
            </p:nvSpPr>
            <p:spPr>
              <a:xfrm rot="21335345">
                <a:off x="9188797" y="2445158"/>
                <a:ext cx="435489" cy="167406"/>
              </a:xfrm>
              <a:custGeom>
                <a:avLst/>
                <a:gdLst>
                  <a:gd name="connsiteX0" fmla="*/ 222538 w 524238"/>
                  <a:gd name="connsiteY0" fmla="*/ 34486 h 396271"/>
                  <a:gd name="connsiteX1" fmla="*/ 29591 w 524238"/>
                  <a:gd name="connsiteY1" fmla="*/ 168710 h 396271"/>
                  <a:gd name="connsiteX2" fmla="*/ 29591 w 524238"/>
                  <a:gd name="connsiteY2" fmla="*/ 370046 h 396271"/>
                  <a:gd name="connsiteX3" fmla="*/ 306428 w 524238"/>
                  <a:gd name="connsiteY3" fmla="*/ 370046 h 396271"/>
                  <a:gd name="connsiteX4" fmla="*/ 490986 w 524238"/>
                  <a:gd name="connsiteY4" fmla="*/ 151932 h 396271"/>
                  <a:gd name="connsiteX5" fmla="*/ 516153 w 524238"/>
                  <a:gd name="connsiteY5" fmla="*/ 34486 h 396271"/>
                  <a:gd name="connsiteX6" fmla="*/ 398707 w 524238"/>
                  <a:gd name="connsiteY6" fmla="*/ 930 h 396271"/>
                  <a:gd name="connsiteX7" fmla="*/ 222538 w 524238"/>
                  <a:gd name="connsiteY7" fmla="*/ 34486 h 3962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4238" h="396271">
                    <a:moveTo>
                      <a:pt x="222538" y="34486"/>
                    </a:moveTo>
                    <a:cubicBezTo>
                      <a:pt x="161019" y="62449"/>
                      <a:pt x="61749" y="112783"/>
                      <a:pt x="29591" y="168710"/>
                    </a:cubicBezTo>
                    <a:cubicBezTo>
                      <a:pt x="-2567" y="224637"/>
                      <a:pt x="-16548" y="336490"/>
                      <a:pt x="29591" y="370046"/>
                    </a:cubicBezTo>
                    <a:cubicBezTo>
                      <a:pt x="75730" y="403602"/>
                      <a:pt x="229529" y="406398"/>
                      <a:pt x="306428" y="370046"/>
                    </a:cubicBezTo>
                    <a:cubicBezTo>
                      <a:pt x="383327" y="333694"/>
                      <a:pt x="456032" y="207859"/>
                      <a:pt x="490986" y="151932"/>
                    </a:cubicBezTo>
                    <a:cubicBezTo>
                      <a:pt x="525940" y="96005"/>
                      <a:pt x="531533" y="59653"/>
                      <a:pt x="516153" y="34486"/>
                    </a:cubicBezTo>
                    <a:cubicBezTo>
                      <a:pt x="500773" y="9319"/>
                      <a:pt x="440652" y="5124"/>
                      <a:pt x="398707" y="930"/>
                    </a:cubicBezTo>
                    <a:cubicBezTo>
                      <a:pt x="356762" y="-3265"/>
                      <a:pt x="284057" y="6523"/>
                      <a:pt x="222538" y="34486"/>
                    </a:cubicBezTo>
                    <a:close/>
                  </a:path>
                </a:pathLst>
              </a:custGeom>
              <a:solidFill>
                <a:srgbClr val="FF0000">
                  <a:alpha val="30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>
              <a:xfrm rot="21335345">
                <a:off x="9198137" y="4361219"/>
                <a:ext cx="435489" cy="167406"/>
              </a:xfrm>
              <a:custGeom>
                <a:avLst/>
                <a:gdLst>
                  <a:gd name="connsiteX0" fmla="*/ 222538 w 524238"/>
                  <a:gd name="connsiteY0" fmla="*/ 34486 h 396271"/>
                  <a:gd name="connsiteX1" fmla="*/ 29591 w 524238"/>
                  <a:gd name="connsiteY1" fmla="*/ 168710 h 396271"/>
                  <a:gd name="connsiteX2" fmla="*/ 29591 w 524238"/>
                  <a:gd name="connsiteY2" fmla="*/ 370046 h 396271"/>
                  <a:gd name="connsiteX3" fmla="*/ 306428 w 524238"/>
                  <a:gd name="connsiteY3" fmla="*/ 370046 h 396271"/>
                  <a:gd name="connsiteX4" fmla="*/ 490986 w 524238"/>
                  <a:gd name="connsiteY4" fmla="*/ 151932 h 396271"/>
                  <a:gd name="connsiteX5" fmla="*/ 516153 w 524238"/>
                  <a:gd name="connsiteY5" fmla="*/ 34486 h 396271"/>
                  <a:gd name="connsiteX6" fmla="*/ 398707 w 524238"/>
                  <a:gd name="connsiteY6" fmla="*/ 930 h 396271"/>
                  <a:gd name="connsiteX7" fmla="*/ 222538 w 524238"/>
                  <a:gd name="connsiteY7" fmla="*/ 34486 h 3962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4238" h="396271">
                    <a:moveTo>
                      <a:pt x="222538" y="34486"/>
                    </a:moveTo>
                    <a:cubicBezTo>
                      <a:pt x="161019" y="62449"/>
                      <a:pt x="61749" y="112783"/>
                      <a:pt x="29591" y="168710"/>
                    </a:cubicBezTo>
                    <a:cubicBezTo>
                      <a:pt x="-2567" y="224637"/>
                      <a:pt x="-16548" y="336490"/>
                      <a:pt x="29591" y="370046"/>
                    </a:cubicBezTo>
                    <a:cubicBezTo>
                      <a:pt x="75730" y="403602"/>
                      <a:pt x="229529" y="406398"/>
                      <a:pt x="306428" y="370046"/>
                    </a:cubicBezTo>
                    <a:cubicBezTo>
                      <a:pt x="383327" y="333694"/>
                      <a:pt x="456032" y="207859"/>
                      <a:pt x="490986" y="151932"/>
                    </a:cubicBezTo>
                    <a:cubicBezTo>
                      <a:pt x="525940" y="96005"/>
                      <a:pt x="531533" y="59653"/>
                      <a:pt x="516153" y="34486"/>
                    </a:cubicBezTo>
                    <a:cubicBezTo>
                      <a:pt x="500773" y="9319"/>
                      <a:pt x="440652" y="5124"/>
                      <a:pt x="398707" y="930"/>
                    </a:cubicBezTo>
                    <a:cubicBezTo>
                      <a:pt x="356762" y="-3265"/>
                      <a:pt x="284057" y="6523"/>
                      <a:pt x="222538" y="34486"/>
                    </a:cubicBezTo>
                    <a:close/>
                  </a:path>
                </a:pathLst>
              </a:custGeom>
              <a:grpFill/>
              <a:ln>
                <a:solidFill>
                  <a:srgbClr val="FF0000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Rectangle 45"/>
            <p:cNvSpPr/>
            <p:nvPr/>
          </p:nvSpPr>
          <p:spPr>
            <a:xfrm rot="7680883">
              <a:off x="7604352" y="2764612"/>
              <a:ext cx="508799" cy="2905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8623303" y="3341824"/>
              <a:ext cx="730582" cy="1541249"/>
              <a:chOff x="8623303" y="3341824"/>
              <a:chExt cx="730582" cy="1541249"/>
            </a:xfrm>
            <a:solidFill>
              <a:srgbClr val="FF0000"/>
            </a:solidFill>
          </p:grpSpPr>
          <p:grpSp>
            <p:nvGrpSpPr>
              <p:cNvPr id="31" name="Group 30"/>
              <p:cNvGrpSpPr/>
              <p:nvPr/>
            </p:nvGrpSpPr>
            <p:grpSpPr>
              <a:xfrm>
                <a:off x="8657966" y="3341824"/>
                <a:ext cx="681187" cy="1526961"/>
                <a:chOff x="8582516" y="3604646"/>
                <a:chExt cx="732170" cy="1526961"/>
              </a:xfrm>
              <a:grpFill/>
            </p:grpSpPr>
            <p:cxnSp>
              <p:nvCxnSpPr>
                <p:cNvPr id="11" name="Straight Connector 62"/>
                <p:cNvCxnSpPr>
                  <a:cxnSpLocks noChangeShapeType="1"/>
                  <a:stCxn id="53" idx="6"/>
                </p:cNvCxnSpPr>
                <p:nvPr/>
              </p:nvCxnSpPr>
              <p:spPr bwMode="auto">
                <a:xfrm flipH="1">
                  <a:off x="9313901" y="3866944"/>
                  <a:ext cx="785" cy="1264663"/>
                </a:xfrm>
                <a:prstGeom prst="line">
                  <a:avLst/>
                </a:prstGeom>
                <a:grpFill/>
                <a:ln w="9525" algn="ctr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</p:cxnSp>
            <p:cxnSp>
              <p:nvCxnSpPr>
                <p:cNvPr id="12" name="Straight Connector 63"/>
                <p:cNvCxnSpPr>
                  <a:cxnSpLocks noChangeShapeType="1"/>
                  <a:stCxn id="53" idx="2"/>
                  <a:endCxn id="54" idx="2"/>
                </p:cNvCxnSpPr>
                <p:nvPr/>
              </p:nvCxnSpPr>
              <p:spPr bwMode="auto">
                <a:xfrm flipH="1">
                  <a:off x="8582516" y="3604646"/>
                  <a:ext cx="3758" cy="1255547"/>
                </a:xfrm>
                <a:prstGeom prst="line">
                  <a:avLst/>
                </a:prstGeom>
                <a:grpFill/>
                <a:ln w="9525" algn="ctr">
                  <a:solidFill>
                    <a:srgbClr val="FF0000"/>
                  </a:solidFill>
                  <a:prstDash val="lgDash"/>
                  <a:round/>
                  <a:headEnd/>
                  <a:tailEnd/>
                </a:ln>
              </p:spPr>
            </p:cxnSp>
          </p:grpSp>
          <p:sp>
            <p:nvSpPr>
              <p:cNvPr id="53" name="Freeform 52"/>
              <p:cNvSpPr/>
              <p:nvPr/>
            </p:nvSpPr>
            <p:spPr>
              <a:xfrm rot="1288687">
                <a:off x="8626799" y="3369599"/>
                <a:ext cx="727086" cy="257927"/>
              </a:xfrm>
              <a:custGeom>
                <a:avLst/>
                <a:gdLst>
                  <a:gd name="connsiteX0" fmla="*/ 352488 w 956892"/>
                  <a:gd name="connsiteY0" fmla="*/ 4674 h 534155"/>
                  <a:gd name="connsiteX1" fmla="*/ 92429 w 956892"/>
                  <a:gd name="connsiteY1" fmla="*/ 71786 h 534155"/>
                  <a:gd name="connsiteX2" fmla="*/ 150 w 956892"/>
                  <a:gd name="connsiteY2" fmla="*/ 214399 h 534155"/>
                  <a:gd name="connsiteX3" fmla="*/ 109207 w 956892"/>
                  <a:gd name="connsiteY3" fmla="*/ 482846 h 534155"/>
                  <a:gd name="connsiteX4" fmla="*/ 486712 w 956892"/>
                  <a:gd name="connsiteY4" fmla="*/ 524791 h 534155"/>
                  <a:gd name="connsiteX5" fmla="*/ 830660 w 956892"/>
                  <a:gd name="connsiteY5" fmla="*/ 365400 h 534155"/>
                  <a:gd name="connsiteX6" fmla="*/ 956495 w 956892"/>
                  <a:gd name="connsiteY6" fmla="*/ 206010 h 534155"/>
                  <a:gd name="connsiteX7" fmla="*/ 864216 w 956892"/>
                  <a:gd name="connsiteY7" fmla="*/ 88564 h 534155"/>
                  <a:gd name="connsiteX8" fmla="*/ 696436 w 956892"/>
                  <a:gd name="connsiteY8" fmla="*/ 21452 h 534155"/>
                  <a:gd name="connsiteX9" fmla="*/ 453156 w 956892"/>
                  <a:gd name="connsiteY9" fmla="*/ 4674 h 534155"/>
                  <a:gd name="connsiteX10" fmla="*/ 352488 w 956892"/>
                  <a:gd name="connsiteY10" fmla="*/ 4674 h 5341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56892" h="534155">
                    <a:moveTo>
                      <a:pt x="352488" y="4674"/>
                    </a:moveTo>
                    <a:cubicBezTo>
                      <a:pt x="292367" y="15859"/>
                      <a:pt x="151152" y="36832"/>
                      <a:pt x="92429" y="71786"/>
                    </a:cubicBezTo>
                    <a:cubicBezTo>
                      <a:pt x="33706" y="106740"/>
                      <a:pt x="-2646" y="145889"/>
                      <a:pt x="150" y="214399"/>
                    </a:cubicBezTo>
                    <a:cubicBezTo>
                      <a:pt x="2946" y="282909"/>
                      <a:pt x="28113" y="431114"/>
                      <a:pt x="109207" y="482846"/>
                    </a:cubicBezTo>
                    <a:cubicBezTo>
                      <a:pt x="190301" y="534578"/>
                      <a:pt x="366470" y="544365"/>
                      <a:pt x="486712" y="524791"/>
                    </a:cubicBezTo>
                    <a:cubicBezTo>
                      <a:pt x="606954" y="505217"/>
                      <a:pt x="752363" y="418530"/>
                      <a:pt x="830660" y="365400"/>
                    </a:cubicBezTo>
                    <a:cubicBezTo>
                      <a:pt x="908957" y="312270"/>
                      <a:pt x="950902" y="252149"/>
                      <a:pt x="956495" y="206010"/>
                    </a:cubicBezTo>
                    <a:cubicBezTo>
                      <a:pt x="962088" y="159871"/>
                      <a:pt x="907559" y="119324"/>
                      <a:pt x="864216" y="88564"/>
                    </a:cubicBezTo>
                    <a:cubicBezTo>
                      <a:pt x="820873" y="57804"/>
                      <a:pt x="764946" y="35434"/>
                      <a:pt x="696436" y="21452"/>
                    </a:cubicBezTo>
                    <a:cubicBezTo>
                      <a:pt x="627926" y="7470"/>
                      <a:pt x="510481" y="3276"/>
                      <a:pt x="453156" y="4674"/>
                    </a:cubicBezTo>
                    <a:cubicBezTo>
                      <a:pt x="395831" y="6072"/>
                      <a:pt x="412609" y="-6511"/>
                      <a:pt x="352488" y="4674"/>
                    </a:cubicBezTo>
                    <a:close/>
                  </a:path>
                </a:pathLst>
              </a:custGeom>
              <a:solidFill>
                <a:srgbClr val="FF0000">
                  <a:alpha val="30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53"/>
              <p:cNvSpPr/>
              <p:nvPr/>
            </p:nvSpPr>
            <p:spPr>
              <a:xfrm rot="1288687">
                <a:off x="8623303" y="4625146"/>
                <a:ext cx="727086" cy="257927"/>
              </a:xfrm>
              <a:custGeom>
                <a:avLst/>
                <a:gdLst>
                  <a:gd name="connsiteX0" fmla="*/ 352488 w 956892"/>
                  <a:gd name="connsiteY0" fmla="*/ 4674 h 534155"/>
                  <a:gd name="connsiteX1" fmla="*/ 92429 w 956892"/>
                  <a:gd name="connsiteY1" fmla="*/ 71786 h 534155"/>
                  <a:gd name="connsiteX2" fmla="*/ 150 w 956892"/>
                  <a:gd name="connsiteY2" fmla="*/ 214399 h 534155"/>
                  <a:gd name="connsiteX3" fmla="*/ 109207 w 956892"/>
                  <a:gd name="connsiteY3" fmla="*/ 482846 h 534155"/>
                  <a:gd name="connsiteX4" fmla="*/ 486712 w 956892"/>
                  <a:gd name="connsiteY4" fmla="*/ 524791 h 534155"/>
                  <a:gd name="connsiteX5" fmla="*/ 830660 w 956892"/>
                  <a:gd name="connsiteY5" fmla="*/ 365400 h 534155"/>
                  <a:gd name="connsiteX6" fmla="*/ 956495 w 956892"/>
                  <a:gd name="connsiteY6" fmla="*/ 206010 h 534155"/>
                  <a:gd name="connsiteX7" fmla="*/ 864216 w 956892"/>
                  <a:gd name="connsiteY7" fmla="*/ 88564 h 534155"/>
                  <a:gd name="connsiteX8" fmla="*/ 696436 w 956892"/>
                  <a:gd name="connsiteY8" fmla="*/ 21452 h 534155"/>
                  <a:gd name="connsiteX9" fmla="*/ 453156 w 956892"/>
                  <a:gd name="connsiteY9" fmla="*/ 4674 h 534155"/>
                  <a:gd name="connsiteX10" fmla="*/ 352488 w 956892"/>
                  <a:gd name="connsiteY10" fmla="*/ 4674 h 5341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56892" h="534155">
                    <a:moveTo>
                      <a:pt x="352488" y="4674"/>
                    </a:moveTo>
                    <a:cubicBezTo>
                      <a:pt x="292367" y="15859"/>
                      <a:pt x="151152" y="36832"/>
                      <a:pt x="92429" y="71786"/>
                    </a:cubicBezTo>
                    <a:cubicBezTo>
                      <a:pt x="33706" y="106740"/>
                      <a:pt x="-2646" y="145889"/>
                      <a:pt x="150" y="214399"/>
                    </a:cubicBezTo>
                    <a:cubicBezTo>
                      <a:pt x="2946" y="282909"/>
                      <a:pt x="28113" y="431114"/>
                      <a:pt x="109207" y="482846"/>
                    </a:cubicBezTo>
                    <a:cubicBezTo>
                      <a:pt x="190301" y="534578"/>
                      <a:pt x="366470" y="544365"/>
                      <a:pt x="486712" y="524791"/>
                    </a:cubicBezTo>
                    <a:cubicBezTo>
                      <a:pt x="606954" y="505217"/>
                      <a:pt x="752363" y="418530"/>
                      <a:pt x="830660" y="365400"/>
                    </a:cubicBezTo>
                    <a:cubicBezTo>
                      <a:pt x="908957" y="312270"/>
                      <a:pt x="950902" y="252149"/>
                      <a:pt x="956495" y="206010"/>
                    </a:cubicBezTo>
                    <a:cubicBezTo>
                      <a:pt x="962088" y="159871"/>
                      <a:pt x="907559" y="119324"/>
                      <a:pt x="864216" y="88564"/>
                    </a:cubicBezTo>
                    <a:cubicBezTo>
                      <a:pt x="820873" y="57804"/>
                      <a:pt x="764946" y="35434"/>
                      <a:pt x="696436" y="21452"/>
                    </a:cubicBezTo>
                    <a:cubicBezTo>
                      <a:pt x="627926" y="7470"/>
                      <a:pt x="510481" y="3276"/>
                      <a:pt x="453156" y="4674"/>
                    </a:cubicBezTo>
                    <a:cubicBezTo>
                      <a:pt x="395831" y="6072"/>
                      <a:pt x="412609" y="-6511"/>
                      <a:pt x="352488" y="4674"/>
                    </a:cubicBezTo>
                    <a:close/>
                  </a:path>
                </a:pathLst>
              </a:custGeom>
              <a:grpFill/>
              <a:ln>
                <a:solidFill>
                  <a:srgbClr val="FF0000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5" name="Straight Arrow Connector 38"/>
            <p:cNvCxnSpPr>
              <a:cxnSpLocks noChangeShapeType="1"/>
              <a:endCxn id="48" idx="2"/>
            </p:cNvCxnSpPr>
            <p:nvPr/>
          </p:nvCxnSpPr>
          <p:spPr bwMode="auto">
            <a:xfrm flipV="1">
              <a:off x="8713124" y="4614375"/>
              <a:ext cx="2685504" cy="72451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6" name="Straight Arrow Connector 44"/>
            <p:cNvCxnSpPr>
              <a:cxnSpLocks noChangeShapeType="1"/>
            </p:cNvCxnSpPr>
            <p:nvPr/>
          </p:nvCxnSpPr>
          <p:spPr bwMode="auto">
            <a:xfrm flipH="1" flipV="1">
              <a:off x="6970241" y="3951288"/>
              <a:ext cx="1748301" cy="13859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4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767161"/>
                </p:ext>
              </p:extLst>
            </p:nvPr>
          </p:nvGraphicFramePr>
          <p:xfrm>
            <a:off x="6886889" y="3649230"/>
            <a:ext cx="236537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" name="Equation" r:id="rId21" imgW="152280" imgH="190440" progId="Equation.DSMT4">
                    <p:embed/>
                  </p:oleObj>
                </mc:Choice>
                <mc:Fallback>
                  <p:oleObj name="Equation" r:id="rId21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889" y="3649230"/>
                          <a:ext cx="236537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82677"/>
              </p:ext>
            </p:extLst>
          </p:nvPr>
        </p:nvGraphicFramePr>
        <p:xfrm>
          <a:off x="9416867" y="4699220"/>
          <a:ext cx="212211" cy="21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867" y="4699220"/>
                        <a:ext cx="212211" cy="214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786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2"/>
          <p:cNvPicPr>
            <a:picLocks noChangeAspect="1" noChangeArrowheads="1"/>
          </p:cNvPicPr>
          <p:nvPr/>
        </p:nvPicPr>
        <p:blipFill rotWithShape="1">
          <a:blip r:embed="rId2" cstate="print">
            <a:lum bright="20000" contrast="10000"/>
          </a:blip>
          <a:srcRect l="23552" t="24128" r="23898" b="13564"/>
          <a:stretch/>
        </p:blipFill>
        <p:spPr bwMode="auto">
          <a:xfrm>
            <a:off x="4016102" y="967625"/>
            <a:ext cx="4302671" cy="3940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 rot="21436904">
            <a:off x="3678867" y="1048634"/>
            <a:ext cx="426450" cy="25234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 rot="4589329">
            <a:off x="6813698" y="3089672"/>
            <a:ext cx="508799" cy="290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 rot="7680883">
            <a:off x="4666252" y="2872928"/>
            <a:ext cx="508799" cy="290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0350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</TotalTime>
  <Words>0</Words>
  <Application>Microsoft Office PowerPoint</Application>
  <PresentationFormat>Widescreen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7</cp:revision>
  <dcterms:created xsi:type="dcterms:W3CDTF">2015-10-15T17:24:03Z</dcterms:created>
  <dcterms:modified xsi:type="dcterms:W3CDTF">2016-03-04T18:54:23Z</dcterms:modified>
</cp:coreProperties>
</file>